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483738" w:rsidRPr="005345CB" w:rsidRDefault="005345CB">
      <w:r>
        <w:rPr>
          <w:rFonts w:hint="eastAsia"/>
        </w:rPr>
        <w:t>考生姓名：</w:t>
      </w:r>
      <w:r>
        <w:rPr>
          <w:rFonts w:hint="eastAsia"/>
          <w:u w:val="single"/>
        </w:rPr>
        <w:t xml:space="preserve">    </w:t>
      </w:r>
      <w:r w:rsidR="00E020A6">
        <w:rPr>
          <w:rFonts w:hint="eastAsia"/>
          <w:u w:val="single"/>
        </w:rPr>
        <w:t xml:space="preserve"> </w:t>
      </w:r>
      <w:r w:rsidR="00DC556D">
        <w:rPr>
          <w:rFonts w:hint="eastAsia"/>
          <w:u w:val="single"/>
        </w:rPr>
        <w:t xml:space="preserve"> </w:t>
      </w:r>
      <w:r>
        <w:rPr>
          <w:rFonts w:hint="eastAsia"/>
          <w:u w:val="single"/>
        </w:rPr>
        <w:t xml:space="preserve">       </w:t>
      </w:r>
      <w:r>
        <w:rPr>
          <w:rFonts w:hint="eastAsia"/>
        </w:rPr>
        <w:t xml:space="preserve">    </w:t>
      </w:r>
      <w:r>
        <w:rPr>
          <w:rFonts w:hint="eastAsia"/>
        </w:rPr>
        <w:t>学号：</w:t>
      </w:r>
      <w:r>
        <w:rPr>
          <w:rFonts w:hint="eastAsia"/>
          <w:u w:val="single"/>
        </w:rPr>
        <w:t xml:space="preserve">           </w:t>
      </w:r>
      <w:r>
        <w:rPr>
          <w:rFonts w:hint="eastAsia"/>
        </w:rPr>
        <w:t xml:space="preserve">  </w:t>
      </w:r>
      <w:r>
        <w:rPr>
          <w:rFonts w:hint="eastAsia"/>
        </w:rPr>
        <w:t>班级：</w:t>
      </w:r>
      <w:r>
        <w:rPr>
          <w:rFonts w:hint="eastAsia"/>
          <w:u w:val="single"/>
        </w:rPr>
        <w:t xml:space="preserve">          </w:t>
      </w:r>
      <w:r>
        <w:rPr>
          <w:rFonts w:hint="eastAsia"/>
        </w:rPr>
        <w:t xml:space="preserve"> </w:t>
      </w:r>
      <w:r w:rsidR="003345EA">
        <w:rPr>
          <w:rFonts w:hint="eastAsia"/>
        </w:rPr>
        <w:t>时间：</w:t>
      </w:r>
      <w:r w:rsidR="003345EA">
        <w:rPr>
          <w:rFonts w:hint="eastAsia"/>
          <w:u w:val="single"/>
        </w:rPr>
        <w:t xml:space="preserve">       </w:t>
      </w:r>
      <w:r>
        <w:rPr>
          <w:rFonts w:hint="eastAsia"/>
        </w:rPr>
        <w:t xml:space="preserve"> </w:t>
      </w:r>
      <w:r w:rsidR="005A5CB4" w:rsidRPr="005A5CB4">
        <w:rPr>
          <w:rFonts w:hint="eastAsia"/>
          <w:b/>
          <w:sz w:val="28"/>
          <w:szCs w:val="28"/>
        </w:rPr>
        <w:t>测验</w:t>
      </w:r>
      <w:r w:rsidR="009447EB">
        <w:rPr>
          <w:rFonts w:hint="eastAsia"/>
          <w:b/>
          <w:sz w:val="28"/>
          <w:szCs w:val="28"/>
        </w:rPr>
        <w:t>三</w:t>
      </w:r>
      <w:r w:rsidR="00E020A6">
        <w:rPr>
          <w:rFonts w:hint="eastAsia"/>
          <w:b/>
          <w:sz w:val="28"/>
          <w:szCs w:val="28"/>
        </w:rPr>
        <w:t xml:space="preserve">  </w:t>
      </w:r>
      <w:r w:rsidR="00E020A6" w:rsidRPr="00E020A6">
        <w:rPr>
          <w:rFonts w:hint="eastAsia"/>
          <w:b/>
          <w:sz w:val="28"/>
          <w:szCs w:val="28"/>
        </w:rPr>
        <w:t>分数：</w:t>
      </w:r>
      <w:r w:rsidR="00E020A6">
        <w:rPr>
          <w:rFonts w:hint="eastAsia"/>
          <w:u w:val="single"/>
        </w:rPr>
        <w:t xml:space="preserve">          </w:t>
      </w:r>
    </w:p>
    <w:p w:rsidR="0090241B" w:rsidRPr="00FB403D" w:rsidRDefault="005345CB" w:rsidP="0090241B">
      <w:r>
        <w:rPr>
          <w:rFonts w:hint="eastAsia"/>
          <w:noProof/>
          <w:u w:val="single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43211ECE" wp14:editId="68A79F0C">
                <wp:simplePos x="0" y="0"/>
                <wp:positionH relativeFrom="column">
                  <wp:posOffset>-31750</wp:posOffset>
                </wp:positionH>
                <wp:positionV relativeFrom="paragraph">
                  <wp:posOffset>20955</wp:posOffset>
                </wp:positionV>
                <wp:extent cx="7065645" cy="1"/>
                <wp:effectExtent l="0" t="19050" r="1905" b="19050"/>
                <wp:wrapNone/>
                <wp:docPr id="1" name="直接连接符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065645" cy="1"/>
                        </a:xfrm>
                        <a:prstGeom prst="line">
                          <a:avLst/>
                        </a:prstGeom>
                        <a:ln w="381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BC362FA" id="直接连接符 1" o:spid="_x0000_s1026" style="position:absolute;left:0;text-align:left;flip:y;z-index:25165926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-2.5pt,1.65pt" to="553.85pt,1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" strokecolor="black [3213]" strokeweight="3pt"/>
            </w:pict>
          </mc:Fallback>
        </mc:AlternateContent>
      </w:r>
      <w:r w:rsidR="0081270E">
        <w:rPr>
          <w:rFonts w:cs="+mn-cs" w:hint="eastAsia"/>
          <w:bCs/>
          <w:kern w:val="24"/>
        </w:rPr>
        <w:t>1</w:t>
      </w:r>
      <w:r w:rsidR="0081270E">
        <w:rPr>
          <w:rFonts w:cs="+mn-cs" w:hint="eastAsia"/>
          <w:bCs/>
          <w:kern w:val="24"/>
        </w:rPr>
        <w:t>、</w:t>
      </w:r>
      <w:r w:rsidR="0090241B" w:rsidRPr="00FB403D">
        <w:rPr>
          <w:rFonts w:cs="+mn-cs" w:hint="eastAsia"/>
          <w:bCs/>
          <w:kern w:val="24"/>
        </w:rPr>
        <w:t>求图示电路的</w:t>
      </w:r>
      <w:r w:rsidR="0090241B" w:rsidRPr="00FB403D">
        <w:rPr>
          <w:rFonts w:cs="+mn-cs"/>
          <w:bCs/>
          <w:i/>
          <w:iCs/>
          <w:kern w:val="24"/>
        </w:rPr>
        <w:t>u</w:t>
      </w:r>
      <w:r w:rsidR="0090241B" w:rsidRPr="00402419">
        <w:rPr>
          <w:rFonts w:cs="+mn-cs" w:hint="eastAsia"/>
          <w:bCs/>
          <w:iCs/>
          <w:kern w:val="24"/>
          <w:vertAlign w:val="subscript"/>
        </w:rPr>
        <w:t>0</w:t>
      </w:r>
      <w:r w:rsidR="0090241B" w:rsidRPr="00FB403D">
        <w:rPr>
          <w:rFonts w:cs="+mn-cs" w:hint="eastAsia"/>
          <w:bCs/>
          <w:kern w:val="24"/>
        </w:rPr>
        <w:t>的运算关系式。如果</w:t>
      </w:r>
      <w:r w:rsidR="0090241B" w:rsidRPr="007A579F">
        <w:rPr>
          <w:position w:val="-10"/>
        </w:rPr>
        <w:object w:dxaOrig="135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7.5pt;height:18pt" o:ole="">
            <v:imagedata r:id="rId7" o:title=""/>
          </v:shape>
          <o:OLEObject Type="Embed" ProgID="Equation.3" ShapeID="_x0000_i1025" DrawAspect="Content" ObjectID="_1762088370" r:id="rId8"/>
        </w:object>
      </w:r>
      <w:r w:rsidR="0081270E" w:rsidRPr="007A579F">
        <w:rPr>
          <w:position w:val="-10"/>
        </w:rPr>
        <w:object w:dxaOrig="4819" w:dyaOrig="360">
          <v:shape id="_x0000_i1026" type="#_x0000_t75" style="width:228.75pt;height:18pt" o:ole="">
            <v:imagedata r:id="rId9" o:title=""/>
          </v:shape>
          <o:OLEObject Type="Embed" ProgID="Equation.DSMT4" ShapeID="_x0000_i1026" DrawAspect="Content" ObjectID="_1762088371" r:id="rId10"/>
        </w:object>
      </w:r>
      <w:r w:rsidR="0081270E">
        <w:rPr>
          <w:rFonts w:cs="+mn-cs" w:hint="eastAsia"/>
          <w:bCs/>
          <w:kern w:val="24"/>
        </w:rPr>
        <w:t>，</w:t>
      </w:r>
      <w:r w:rsidR="0090241B" w:rsidRPr="00FB403D">
        <w:rPr>
          <w:rFonts w:cs="+mn-cs" w:hint="eastAsia"/>
          <w:bCs/>
          <w:kern w:val="24"/>
        </w:rPr>
        <w:t>求</w:t>
      </w:r>
      <w:r w:rsidR="0090241B" w:rsidRPr="00FB403D">
        <w:rPr>
          <w:rFonts w:cs="+mn-cs"/>
          <w:bCs/>
          <w:i/>
          <w:iCs/>
          <w:kern w:val="24"/>
        </w:rPr>
        <w:t>u</w:t>
      </w:r>
      <w:r w:rsidR="0090241B" w:rsidRPr="00402419">
        <w:rPr>
          <w:rFonts w:cs="+mn-cs" w:hint="eastAsia"/>
          <w:bCs/>
          <w:iCs/>
          <w:kern w:val="24"/>
          <w:vertAlign w:val="subscript"/>
        </w:rPr>
        <w:t>0</w:t>
      </w:r>
      <w:r w:rsidR="0081270E">
        <w:rPr>
          <w:rFonts w:cs="+mn-cs" w:hint="eastAsia"/>
          <w:bCs/>
          <w:kern w:val="24"/>
        </w:rPr>
        <w:t>（</w:t>
      </w:r>
      <w:r w:rsidR="0081270E">
        <w:rPr>
          <w:rFonts w:cs="+mn-cs" w:hint="eastAsia"/>
          <w:bCs/>
          <w:kern w:val="24"/>
        </w:rPr>
        <w:t>10</w:t>
      </w:r>
      <w:r w:rsidR="0081270E">
        <w:rPr>
          <w:rFonts w:cs="+mn-cs" w:hint="eastAsia"/>
          <w:bCs/>
          <w:kern w:val="24"/>
        </w:rPr>
        <w:t>分）</w:t>
      </w:r>
    </w:p>
    <w:p w:rsidR="0090241B" w:rsidRPr="00F11D0A" w:rsidRDefault="0090241B" w:rsidP="0090241B">
      <w:pPr>
        <w:tabs>
          <w:tab w:val="left" w:pos="7920"/>
        </w:tabs>
        <w:rPr>
          <w:b/>
          <w:bCs/>
        </w:rPr>
      </w:pPr>
      <w:r>
        <w:rPr>
          <w:noProof/>
        </w:rPr>
        <w:drawing>
          <wp:inline distT="0" distB="0" distL="0" distR="0" wp14:anchorId="34F3DD82" wp14:editId="0A85A2F1">
            <wp:extent cx="3512127" cy="1620982"/>
            <wp:effectExtent l="0" t="0" r="0" b="0"/>
            <wp:docPr id="10" name="图片 10" descr="图片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图片1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15119" cy="16223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0241B" w:rsidRDefault="0090241B" w:rsidP="0090241B"/>
    <w:p w:rsidR="00A671FE" w:rsidRDefault="00A671FE" w:rsidP="00A671FE"/>
    <w:p w:rsidR="00A671FE" w:rsidRDefault="00A671FE" w:rsidP="00A671FE"/>
    <w:p w:rsidR="00A671FE" w:rsidRPr="000017E4" w:rsidRDefault="00A671FE" w:rsidP="00A671FE"/>
    <w:p w:rsidR="00A671FE" w:rsidRDefault="00A671FE" w:rsidP="00A671FE">
      <w:bookmarkStart w:id="0" w:name="_GoBack"/>
      <w:bookmarkEnd w:id="0"/>
    </w:p>
    <w:p w:rsidR="00A671FE" w:rsidRDefault="00A671FE" w:rsidP="00A671FE"/>
    <w:p w:rsidR="00A671FE" w:rsidRDefault="00A671FE" w:rsidP="00A671FE"/>
    <w:p w:rsidR="00E020A6" w:rsidRDefault="00E020A6" w:rsidP="00A671FE"/>
    <w:p w:rsidR="00A671FE" w:rsidRDefault="00A671FE" w:rsidP="00A671FE"/>
    <w:p w:rsidR="00A671FE" w:rsidRDefault="00A671FE" w:rsidP="00A671FE"/>
    <w:p w:rsidR="00A671FE" w:rsidRDefault="00A671FE" w:rsidP="00A671FE"/>
    <w:p w:rsidR="0090241B" w:rsidRDefault="000017E4" w:rsidP="0090241B">
      <w:r>
        <w:rPr>
          <w:rFonts w:hint="eastAsia"/>
        </w:rPr>
        <w:t>2</w:t>
      </w:r>
      <w:r w:rsidR="00FA2C14">
        <w:rPr>
          <w:rFonts w:hint="eastAsia"/>
        </w:rPr>
        <w:t>、</w:t>
      </w:r>
      <w:r w:rsidR="0090241B">
        <w:rPr>
          <w:rFonts w:hint="eastAsia"/>
        </w:rPr>
        <w:t>已知运算放大器如图所示，</w:t>
      </w:r>
      <w:r w:rsidR="0090241B" w:rsidRPr="00A94454">
        <w:rPr>
          <w:rFonts w:hint="eastAsia"/>
        </w:rPr>
        <w:t>设集成运</w:t>
      </w:r>
      <w:proofErr w:type="gramStart"/>
      <w:r w:rsidR="0090241B" w:rsidRPr="00A94454">
        <w:rPr>
          <w:rFonts w:hint="eastAsia"/>
        </w:rPr>
        <w:t>放都是</w:t>
      </w:r>
      <w:proofErr w:type="gramEnd"/>
      <w:r w:rsidR="0090241B" w:rsidRPr="00A94454">
        <w:rPr>
          <w:rFonts w:hint="eastAsia"/>
        </w:rPr>
        <w:t>理想的</w:t>
      </w:r>
      <w:r w:rsidR="0090241B">
        <w:rPr>
          <w:rFonts w:hint="eastAsia"/>
        </w:rPr>
        <w:t>：运放的饱和值为</w:t>
      </w:r>
      <w:r w:rsidR="0090241B">
        <w:rPr>
          <w:rFonts w:ascii="宋体" w:hAnsi="宋体" w:hint="eastAsia"/>
        </w:rPr>
        <w:t>±</w:t>
      </w:r>
      <w:r w:rsidR="0090241B">
        <w:t>10v</w:t>
      </w:r>
      <w:r w:rsidR="0090241B">
        <w:rPr>
          <w:rFonts w:hint="eastAsia"/>
        </w:rPr>
        <w:t>，</w:t>
      </w:r>
      <w:proofErr w:type="spellStart"/>
      <w:r w:rsidR="0090241B">
        <w:t>u</w:t>
      </w:r>
      <w:r w:rsidR="0090241B">
        <w:rPr>
          <w:vertAlign w:val="subscript"/>
        </w:rPr>
        <w:t>i</w:t>
      </w:r>
      <w:proofErr w:type="spellEnd"/>
      <w:r w:rsidR="0090241B">
        <w:t>=6V</w:t>
      </w:r>
      <w:r w:rsidR="0090241B">
        <w:rPr>
          <w:rFonts w:hint="eastAsia"/>
        </w:rPr>
        <w:t>，</w:t>
      </w:r>
      <w:r w:rsidR="0090241B">
        <w:t>R</w:t>
      </w:r>
      <w:r w:rsidR="0090241B">
        <w:rPr>
          <w:vertAlign w:val="subscript"/>
        </w:rPr>
        <w:t>1</w:t>
      </w:r>
      <w:r w:rsidR="0090241B">
        <w:t>=20K</w:t>
      </w:r>
      <w:r w:rsidR="0090241B">
        <w:rPr>
          <w:rFonts w:hint="eastAsia"/>
        </w:rPr>
        <w:t>，</w:t>
      </w:r>
      <w:r w:rsidR="0090241B">
        <w:t>R</w:t>
      </w:r>
      <w:r w:rsidR="0090241B">
        <w:rPr>
          <w:vertAlign w:val="subscript"/>
        </w:rPr>
        <w:t>2</w:t>
      </w:r>
      <w:r w:rsidR="0090241B">
        <w:t>=40K</w:t>
      </w:r>
      <w:r w:rsidR="0090241B">
        <w:rPr>
          <w:rFonts w:hint="eastAsia"/>
        </w:rPr>
        <w:t>，</w:t>
      </w:r>
      <w:r w:rsidR="0090241B">
        <w:t>R</w:t>
      </w:r>
      <w:r w:rsidR="0090241B">
        <w:rPr>
          <w:vertAlign w:val="subscript"/>
        </w:rPr>
        <w:t>3</w:t>
      </w:r>
      <w:r w:rsidR="0090241B">
        <w:t>=20K</w:t>
      </w:r>
      <w:r w:rsidR="0090241B">
        <w:rPr>
          <w:rFonts w:hint="eastAsia"/>
        </w:rPr>
        <w:t>，</w:t>
      </w:r>
      <w:r w:rsidR="0090241B">
        <w:t>R</w:t>
      </w:r>
      <w:r w:rsidR="0090241B">
        <w:rPr>
          <w:vertAlign w:val="subscript"/>
        </w:rPr>
        <w:t>4</w:t>
      </w:r>
      <w:r w:rsidR="0090241B">
        <w:t>= 10K</w:t>
      </w:r>
      <w:r w:rsidR="0090241B">
        <w:rPr>
          <w:rFonts w:hint="eastAsia"/>
        </w:rPr>
        <w:t>，</w:t>
      </w:r>
      <w:r w:rsidR="0090241B">
        <w:t>R</w:t>
      </w:r>
      <w:r w:rsidR="0090241B">
        <w:rPr>
          <w:vertAlign w:val="subscript"/>
        </w:rPr>
        <w:t>F1</w:t>
      </w:r>
      <w:r w:rsidR="0090241B">
        <w:t>=R</w:t>
      </w:r>
      <w:r w:rsidR="0090241B">
        <w:rPr>
          <w:vertAlign w:val="subscript"/>
        </w:rPr>
        <w:t>F2</w:t>
      </w:r>
      <w:r w:rsidR="0090241B">
        <w:t xml:space="preserve"> =40K</w:t>
      </w:r>
      <w:r w:rsidR="0090241B">
        <w:rPr>
          <w:rFonts w:hint="eastAsia"/>
        </w:rPr>
        <w:t>。试求：</w:t>
      </w:r>
      <w:r w:rsidR="0090241B">
        <w:t xml:space="preserve"> u</w:t>
      </w:r>
      <w:r w:rsidR="0090241B">
        <w:rPr>
          <w:vertAlign w:val="subscript"/>
        </w:rPr>
        <w:t>01</w:t>
      </w:r>
      <w:r w:rsidR="0090241B">
        <w:rPr>
          <w:rFonts w:hint="eastAsia"/>
        </w:rPr>
        <w:t>，</w:t>
      </w:r>
      <w:r w:rsidR="0090241B">
        <w:t xml:space="preserve"> u</w:t>
      </w:r>
      <w:r w:rsidR="0090241B">
        <w:rPr>
          <w:vertAlign w:val="subscript"/>
        </w:rPr>
        <w:t>0</w:t>
      </w:r>
      <w:r w:rsidR="0090241B">
        <w:rPr>
          <w:rFonts w:hint="eastAsia"/>
        </w:rPr>
        <w:t>的值。</w:t>
      </w:r>
      <w:r w:rsidR="0081270E">
        <w:rPr>
          <w:rFonts w:hint="eastAsia"/>
        </w:rPr>
        <w:t>（</w:t>
      </w:r>
      <w:r w:rsidR="0081270E">
        <w:rPr>
          <w:rFonts w:hint="eastAsia"/>
        </w:rPr>
        <w:t>10</w:t>
      </w:r>
      <w:r w:rsidR="0081270E">
        <w:rPr>
          <w:rFonts w:hint="eastAsia"/>
        </w:rPr>
        <w:t>分）</w:t>
      </w:r>
    </w:p>
    <w:p w:rsidR="0090241B" w:rsidRDefault="0090241B" w:rsidP="0090241B">
      <w:r>
        <w:rPr>
          <w:noProof/>
        </w:rPr>
        <w:drawing>
          <wp:inline distT="0" distB="0" distL="0" distR="0">
            <wp:extent cx="3230407" cy="1877291"/>
            <wp:effectExtent l="0" t="0" r="8255" b="889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28975" cy="18764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0241B" w:rsidRDefault="0090241B" w:rsidP="0090241B">
      <w:pPr>
        <w:widowControl/>
        <w:ind w:right="1440"/>
      </w:pPr>
    </w:p>
    <w:p w:rsidR="0090241B" w:rsidRDefault="0090241B" w:rsidP="0090241B">
      <w:pPr>
        <w:widowControl/>
        <w:ind w:right="1440"/>
      </w:pPr>
    </w:p>
    <w:p w:rsidR="0090241B" w:rsidRDefault="0090241B" w:rsidP="0090241B">
      <w:pPr>
        <w:widowControl/>
        <w:ind w:right="1440"/>
      </w:pPr>
    </w:p>
    <w:p w:rsidR="00872839" w:rsidRDefault="00872839" w:rsidP="0090241B"/>
    <w:p w:rsidR="00872839" w:rsidRDefault="00872839"/>
    <w:p w:rsidR="00872839" w:rsidRDefault="00872839"/>
    <w:p w:rsidR="00FA3C30" w:rsidRDefault="00FA3C30"/>
    <w:p w:rsidR="00872839" w:rsidRDefault="00872839"/>
    <w:p w:rsidR="00CF7313" w:rsidRDefault="00CF7313"/>
    <w:p w:rsidR="00CF7313" w:rsidRDefault="00CF7313"/>
    <w:p w:rsidR="003442BF" w:rsidRDefault="003442BF"/>
    <w:p w:rsidR="003442BF" w:rsidRDefault="003442BF"/>
    <w:p w:rsidR="00CF7313" w:rsidRDefault="00CF7313"/>
    <w:p w:rsidR="00872839" w:rsidRDefault="00872839"/>
    <w:sectPr w:rsidR="00872839" w:rsidSect="005345CB">
      <w:pgSz w:w="11906" w:h="16838"/>
      <w:pgMar w:top="426" w:right="424" w:bottom="426" w:left="426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D862D0" w:rsidRDefault="00D862D0" w:rsidP="003949AE">
      <w:r>
        <w:separator/>
      </w:r>
    </w:p>
  </w:endnote>
  <w:endnote w:type="continuationSeparator" w:id="0">
    <w:p w:rsidR="00D862D0" w:rsidRDefault="00D862D0" w:rsidP="003949A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+mn-cs">
    <w:panose1 w:val="00000000000000000000"/>
    <w:charset w:val="00"/>
    <w:family w:val="roman"/>
    <w:notTrueType/>
    <w:pitch w:val="default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D862D0" w:rsidRDefault="00D862D0" w:rsidP="003949AE">
      <w:r>
        <w:separator/>
      </w:r>
    </w:p>
  </w:footnote>
  <w:footnote w:type="continuationSeparator" w:id="0">
    <w:p w:rsidR="00D862D0" w:rsidRDefault="00D862D0" w:rsidP="003949A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519A3D25"/>
    <w:multiLevelType w:val="hybridMultilevel"/>
    <w:tmpl w:val="79AA0226"/>
    <w:lvl w:ilvl="0" w:tplc="287A492C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FF2343"/>
    <w:rsid w:val="000017E4"/>
    <w:rsid w:val="00040C20"/>
    <w:rsid w:val="003345EA"/>
    <w:rsid w:val="0033496D"/>
    <w:rsid w:val="003442BF"/>
    <w:rsid w:val="003949AE"/>
    <w:rsid w:val="003D03EE"/>
    <w:rsid w:val="003E0CA7"/>
    <w:rsid w:val="00483738"/>
    <w:rsid w:val="004951DF"/>
    <w:rsid w:val="005345CB"/>
    <w:rsid w:val="00571A9C"/>
    <w:rsid w:val="005A5CB4"/>
    <w:rsid w:val="005E541F"/>
    <w:rsid w:val="006C6C4E"/>
    <w:rsid w:val="00733DED"/>
    <w:rsid w:val="007F6668"/>
    <w:rsid w:val="0081270E"/>
    <w:rsid w:val="00872839"/>
    <w:rsid w:val="008964AE"/>
    <w:rsid w:val="0090241B"/>
    <w:rsid w:val="009447EB"/>
    <w:rsid w:val="009A7D96"/>
    <w:rsid w:val="00A671FE"/>
    <w:rsid w:val="00AC2752"/>
    <w:rsid w:val="00B15D38"/>
    <w:rsid w:val="00B95143"/>
    <w:rsid w:val="00BC5003"/>
    <w:rsid w:val="00CF7313"/>
    <w:rsid w:val="00D35AED"/>
    <w:rsid w:val="00D862D0"/>
    <w:rsid w:val="00DC556D"/>
    <w:rsid w:val="00DC758F"/>
    <w:rsid w:val="00E020A6"/>
    <w:rsid w:val="00ED13CA"/>
    <w:rsid w:val="00F04FB8"/>
    <w:rsid w:val="00FA2C14"/>
    <w:rsid w:val="00FA3C30"/>
    <w:rsid w:val="00FF234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15DD59D"/>
  <w15:docId w15:val="{15138C06-B268-4209-BD9C-E2E6D2D6226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8964AE"/>
    <w:rPr>
      <w:sz w:val="18"/>
      <w:szCs w:val="18"/>
    </w:rPr>
  </w:style>
  <w:style w:type="character" w:customStyle="1" w:styleId="a4">
    <w:name w:val="批注框文本 字符"/>
    <w:basedOn w:val="a0"/>
    <w:link w:val="a3"/>
    <w:uiPriority w:val="99"/>
    <w:semiHidden/>
    <w:rsid w:val="008964AE"/>
    <w:rPr>
      <w:sz w:val="18"/>
      <w:szCs w:val="18"/>
    </w:rPr>
  </w:style>
  <w:style w:type="paragraph" w:styleId="a5">
    <w:name w:val="header"/>
    <w:basedOn w:val="a"/>
    <w:link w:val="a6"/>
    <w:uiPriority w:val="99"/>
    <w:unhideWhenUsed/>
    <w:rsid w:val="003949A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uiPriority w:val="99"/>
    <w:rsid w:val="003949AE"/>
    <w:rPr>
      <w:sz w:val="18"/>
      <w:szCs w:val="18"/>
    </w:rPr>
  </w:style>
  <w:style w:type="paragraph" w:styleId="a7">
    <w:name w:val="footer"/>
    <w:basedOn w:val="a"/>
    <w:link w:val="a8"/>
    <w:uiPriority w:val="99"/>
    <w:unhideWhenUsed/>
    <w:rsid w:val="003949A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8">
    <w:name w:val="页脚 字符"/>
    <w:basedOn w:val="a0"/>
    <w:link w:val="a7"/>
    <w:uiPriority w:val="99"/>
    <w:rsid w:val="003949AE"/>
    <w:rPr>
      <w:sz w:val="18"/>
      <w:szCs w:val="18"/>
    </w:rPr>
  </w:style>
  <w:style w:type="paragraph" w:styleId="a9">
    <w:name w:val="Normal (Web)"/>
    <w:basedOn w:val="a"/>
    <w:uiPriority w:val="99"/>
    <w:semiHidden/>
    <w:unhideWhenUsed/>
    <w:rsid w:val="0090241B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image" Target="media/image4.png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png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</TotalTime>
  <Pages>1</Pages>
  <Words>43</Words>
  <Characters>251</Characters>
  <Application>Microsoft Office Word</Application>
  <DocSecurity>0</DocSecurity>
  <Lines>2</Lines>
  <Paragraphs>1</Paragraphs>
  <ScaleCrop>false</ScaleCrop>
  <Company>MS</Company>
  <LinksUpToDate>false</LinksUpToDate>
  <CharactersWithSpaces>29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-</dc:creator>
  <cp:lastModifiedBy>yiming zhou</cp:lastModifiedBy>
  <cp:revision>9</cp:revision>
  <cp:lastPrinted>2021-11-12T00:28:00Z</cp:lastPrinted>
  <dcterms:created xsi:type="dcterms:W3CDTF">2021-09-17T01:04:00Z</dcterms:created>
  <dcterms:modified xsi:type="dcterms:W3CDTF">2023-11-21T08:13:00Z</dcterms:modified>
</cp:coreProperties>
</file>